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custDataLst>
    <p:tags r:id="rId3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286" y="-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tags" Target="tags/tag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F0B218-3239-4390-AFAA-07B50BD74E4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ED899-FFDB-4953-AD6C-2F2CE4F2DD92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1B411-AF21-450C-B957-3467E9E96F85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325F6-A488-400E-9A78-93A744FD0C07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10A94B-6F84-4A0C-AA16-988F9BC2E5C5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256BA-5D1E-4999-97EB-F39C4FFC48EE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CD589-D177-45A4-B5BA-11C8F3848E2E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8C3172-EDA7-4835-9487-BEE9542063E7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66932-ED4A-447B-8F43-4F460FB445FC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27485-19F3-45A9-B795-DF622E3F355B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D94E35-09CA-41C5-A592-475E4A3998EC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D63731C-DECF-41EA-9B96-A65E5BCBF6E6}" type="slidenum">
              <a:rPr lang="el-GR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692275" y="4724400"/>
            <a:ext cx="518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692275" y="1557338"/>
            <a:ext cx="0" cy="3167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692275" y="2276475"/>
            <a:ext cx="467995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692275" y="2276475"/>
            <a:ext cx="2087563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4716463" y="38608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700338" y="2276475"/>
            <a:ext cx="611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MB</a:t>
            </a:r>
            <a:r>
              <a:rPr lang="en-US" baseline="-25000" dirty="0"/>
              <a:t>1</a:t>
            </a:r>
            <a:endParaRPr lang="el-GR" baseline="-25000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572000" y="5085184"/>
          <a:ext cx="373063" cy="360362"/>
        </p:xfrm>
        <a:graphic>
          <a:graphicData uri="http://schemas.openxmlformats.org/presentationml/2006/ole">
            <p:oleObj spid="_x0000_s2062" name="Equation" r:id="rId3" imgW="241200" imgH="2286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211960" y="5085184"/>
          <a:ext cx="213171" cy="375115"/>
        </p:xfrm>
        <a:graphic>
          <a:graphicData uri="http://schemas.openxmlformats.org/presentationml/2006/ole">
            <p:oleObj spid="_x0000_s2063" name="Equation" r:id="rId4" imgW="139680" imgH="228600" progId="Equation.DSMT4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835275" y="5084763"/>
          <a:ext cx="363538" cy="360362"/>
        </p:xfrm>
        <a:graphic>
          <a:graphicData uri="http://schemas.openxmlformats.org/presentationml/2006/ole">
            <p:oleObj spid="_x0000_s2064" name="Equation" r:id="rId5" imgW="253800" imgH="22860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347864" y="5084763"/>
          <a:ext cx="233536" cy="360362"/>
        </p:xfrm>
        <a:graphic>
          <a:graphicData uri="http://schemas.openxmlformats.org/presentationml/2006/ole">
            <p:oleObj spid="_x0000_s2065" name="Equation" r:id="rId6" imgW="152280" imgH="228600" progId="Equation.DSMT4">
              <p:embed/>
            </p:oleObj>
          </a:graphicData>
        </a:graphic>
      </p:graphicFrame>
      <p:sp>
        <p:nvSpPr>
          <p:cNvPr id="2066" name="Line 18"/>
          <p:cNvSpPr>
            <a:spLocks noChangeShapeType="1"/>
          </p:cNvSpPr>
          <p:nvPr/>
        </p:nvSpPr>
        <p:spPr bwMode="auto">
          <a:xfrm flipV="1">
            <a:off x="3059113" y="47974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 flipV="1">
            <a:off x="3347864" y="4797424"/>
            <a:ext cx="174" cy="3597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 flipH="1" flipV="1">
            <a:off x="4714875" y="4797425"/>
            <a:ext cx="15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 flipV="1">
            <a:off x="4355976" y="4797152"/>
            <a:ext cx="0" cy="3600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755650" y="476250"/>
            <a:ext cx="730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Equimarginal Principle or Equal Marginal Value Principle</a:t>
            </a:r>
            <a:endParaRPr lang="el-GR" sz="2400">
              <a:latin typeface="Times New Roman" pitchFamily="18" charset="0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447675" y="5661025"/>
            <a:ext cx="8583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 sz="2400">
                <a:latin typeface="Times New Roman" pitchFamily="18" charset="0"/>
              </a:rPr>
              <a:t>Η Επίτευξη ελάχιστου (κοινωνικού) κόστους ελέγχου της ρύπανσης </a:t>
            </a:r>
          </a:p>
          <a:p>
            <a:pPr eaLnBrk="0" hangingPunct="0"/>
            <a:r>
              <a:rPr lang="el-GR" sz="2400">
                <a:latin typeface="Times New Roman" pitchFamily="18" charset="0"/>
              </a:rPr>
              <a:t>προϋποθέτει την εξίσωση των οριακών ωφελειών των επιχειρήσεων</a:t>
            </a:r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1692275" y="3860800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3059113" y="38608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 flipV="1">
            <a:off x="3348038" y="422116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7" name="Freeform 29"/>
          <p:cNvSpPr>
            <a:spLocks/>
          </p:cNvSpPr>
          <p:nvPr/>
        </p:nvSpPr>
        <p:spPr bwMode="auto">
          <a:xfrm>
            <a:off x="3059113" y="3860800"/>
            <a:ext cx="288925" cy="86360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0" y="0"/>
              </a:cxn>
              <a:cxn ang="0">
                <a:pos x="182" y="227"/>
              </a:cxn>
              <a:cxn ang="0">
                <a:pos x="182" y="544"/>
              </a:cxn>
              <a:cxn ang="0">
                <a:pos x="0" y="544"/>
              </a:cxn>
            </a:cxnLst>
            <a:rect l="0" t="0" r="r" b="b"/>
            <a:pathLst>
              <a:path w="182" h="544">
                <a:moveTo>
                  <a:pt x="0" y="544"/>
                </a:moveTo>
                <a:lnTo>
                  <a:pt x="0" y="0"/>
                </a:lnTo>
                <a:lnTo>
                  <a:pt x="182" y="227"/>
                </a:lnTo>
                <a:lnTo>
                  <a:pt x="182" y="544"/>
                </a:lnTo>
                <a:lnTo>
                  <a:pt x="0" y="54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1763713" y="2997200"/>
            <a:ext cx="611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B</a:t>
            </a:r>
            <a:r>
              <a:rPr lang="en-US" baseline="-25000"/>
              <a:t>2</a:t>
            </a:r>
            <a:endParaRPr lang="el-GR" baseline="-25000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6012160" y="2492896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Φόρος</a:t>
            </a: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 flipH="1">
            <a:off x="5652120" y="2924944"/>
            <a:ext cx="6477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3815916" y="4185084"/>
            <a:ext cx="10801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4352925" y="3657600"/>
            <a:ext cx="381000" cy="1076325"/>
          </a:xfrm>
          <a:custGeom>
            <a:avLst/>
            <a:gdLst>
              <a:gd name="connsiteX0" fmla="*/ 0 w 381000"/>
              <a:gd name="connsiteY0" fmla="*/ 0 h 1076325"/>
              <a:gd name="connsiteX1" fmla="*/ 381000 w 381000"/>
              <a:gd name="connsiteY1" fmla="*/ 228600 h 1076325"/>
              <a:gd name="connsiteX2" fmla="*/ 381000 w 381000"/>
              <a:gd name="connsiteY2" fmla="*/ 1076325 h 1076325"/>
              <a:gd name="connsiteX3" fmla="*/ 0 w 381000"/>
              <a:gd name="connsiteY3" fmla="*/ 1076325 h 1076325"/>
              <a:gd name="connsiteX4" fmla="*/ 0 w 381000"/>
              <a:gd name="connsiteY4" fmla="*/ 0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000" h="1076325">
                <a:moveTo>
                  <a:pt x="0" y="0"/>
                </a:moveTo>
                <a:lnTo>
                  <a:pt x="381000" y="228600"/>
                </a:lnTo>
                <a:lnTo>
                  <a:pt x="381000" y="1076325"/>
                </a:lnTo>
                <a:lnTo>
                  <a:pt x="0" y="107632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4864100" y="1340768"/>
          <a:ext cx="2819346" cy="519782"/>
        </p:xfrm>
        <a:graphic>
          <a:graphicData uri="http://schemas.openxmlformats.org/presentationml/2006/ole">
            <p:oleObj spid="_x0000_s2083" name="Equation" r:id="rId7" imgW="1079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481d4bd8fdcad33681b94c2150fec594f4c7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28</Words>
  <Application>Microsoft Office PowerPoint</Application>
  <PresentationFormat>On-screen Show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stavros</cp:lastModifiedBy>
  <cp:revision>5</cp:revision>
  <dcterms:created xsi:type="dcterms:W3CDTF">2009-03-13T14:29:08Z</dcterms:created>
  <dcterms:modified xsi:type="dcterms:W3CDTF">2011-03-17T14:02:07Z</dcterms:modified>
</cp:coreProperties>
</file>